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CC4DE5" w14:textId="3A62FFCF" w:rsidR="003E72C8" w:rsidRDefault="00203577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9C0F6E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5C266B"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r w:rsidR="009C0F6E">
        <w:rPr>
          <w:rFonts w:ascii="Times New Roman" w:eastAsia="宋体" w:hAnsi="Times New Roman" w:cs="Times New Roman"/>
          <w:b/>
          <w:sz w:val="28"/>
          <w:szCs w:val="28"/>
        </w:rPr>
        <w:t>Shihu</w:t>
      </w:r>
      <w:r w:rsidR="0071553A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proofErr w:type="spellStart"/>
      <w:r w:rsidR="009C0F6E">
        <w:rPr>
          <w:rFonts w:ascii="Times New Roman" w:eastAsia="宋体" w:hAnsi="Times New Roman" w:cs="Times New Roman"/>
          <w:b/>
          <w:sz w:val="28"/>
          <w:szCs w:val="28"/>
        </w:rPr>
        <w:t>Jia</w:t>
      </w:r>
      <w:proofErr w:type="spellEnd"/>
    </w:p>
    <w:p w14:paraId="51D52AA0" w14:textId="38757CA0" w:rsidR="003E72C8" w:rsidRDefault="005C266B" w:rsidP="004670D4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 w:rsidR="00F5013B">
        <w:rPr>
          <w:rFonts w:ascii="Times New Roman" w:eastAsia="宋体" w:hAnsi="Times New Roman" w:hint="eastAsia"/>
          <w:b/>
          <w:sz w:val="24"/>
        </w:rPr>
        <w:t>-001</w:t>
      </w:r>
    </w:p>
    <w:p w14:paraId="79D10D45" w14:textId="77777777" w:rsidR="003E72C8" w:rsidRDefault="003E72C8">
      <w:pPr>
        <w:rPr>
          <w:rFonts w:ascii="Times New Roman" w:eastAsia="宋体" w:hAnsi="Times New Roman"/>
          <w:b/>
          <w:sz w:val="24"/>
        </w:rPr>
      </w:pPr>
    </w:p>
    <w:p w14:paraId="63F70567" w14:textId="6E4BDDEF" w:rsidR="003E72C8" w:rsidRDefault="005C266B" w:rsidP="009C0F6E">
      <w:pPr>
        <w:jc w:val="center"/>
        <w:rPr>
          <w:rFonts w:ascii="Times New Roman" w:eastAsia="宋体" w:hAnsi="Times New Roman"/>
          <w:b/>
          <w:sz w:val="24"/>
        </w:rPr>
      </w:pPr>
      <w:r>
        <w:object w:dxaOrig="13245" w:dyaOrig="5278" w14:anchorId="320D4E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91.5pt;height:196pt" o:ole="">
            <v:imagedata r:id="rId7" o:title=""/>
          </v:shape>
          <o:OLEObject Type="Embed" ProgID="ChemDraw.Document.6.0" ShapeID="_x0000_i1031" DrawAspect="Content" ObjectID="_1741291849" r:id="rId8"/>
        </w:object>
      </w:r>
      <w:bookmarkStart w:id="0" w:name="_GoBack"/>
      <w:bookmarkEnd w:id="0"/>
    </w:p>
    <w:p w14:paraId="71E8DB53" w14:textId="77777777" w:rsidR="003E72C8" w:rsidRDefault="003E72C8" w:rsidP="0071553A">
      <w:pPr>
        <w:rPr>
          <w:rFonts w:ascii="Times New Roman" w:eastAsia="宋体" w:hAnsi="Times New Roman"/>
          <w:b/>
          <w:sz w:val="24"/>
        </w:rPr>
      </w:pPr>
    </w:p>
    <w:p w14:paraId="6D025CAC" w14:textId="77777777" w:rsidR="003E72C8" w:rsidRDefault="003E72C8">
      <w:pPr>
        <w:rPr>
          <w:rFonts w:ascii="Times New Roman" w:eastAsia="宋体" w:hAnsi="Times New Roman"/>
          <w:b/>
          <w:sz w:val="24"/>
        </w:rPr>
      </w:pPr>
    </w:p>
    <w:p w14:paraId="0EAA28CD" w14:textId="77777777" w:rsidR="003E72C8" w:rsidRDefault="003E72C8">
      <w:pPr>
        <w:rPr>
          <w:rFonts w:ascii="Times New Roman" w:eastAsia="宋体" w:hAnsi="Times New Roman"/>
          <w:b/>
          <w:sz w:val="24"/>
        </w:rPr>
      </w:pPr>
    </w:p>
    <w:p w14:paraId="30EBECC2" w14:textId="7DFAD077" w:rsidR="003E72C8" w:rsidRDefault="005C266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 w:rsidR="004670D4">
        <w:rPr>
          <w:rFonts w:ascii="Times New Roman" w:eastAsia="宋体" w:hAnsi="Times New Roman" w:hint="eastAsia"/>
          <w:b/>
          <w:sz w:val="24"/>
        </w:rPr>
        <w:t xml:space="preserve"> -00</w:t>
      </w:r>
      <w:r w:rsidR="004670D4">
        <w:rPr>
          <w:rFonts w:ascii="Times New Roman" w:eastAsia="宋体" w:hAnsi="Times New Roman"/>
          <w:b/>
          <w:sz w:val="24"/>
        </w:rPr>
        <w:t>2</w:t>
      </w:r>
    </w:p>
    <w:p w14:paraId="65E68F5D" w14:textId="03A75DE6" w:rsidR="003E72C8" w:rsidRDefault="003E72C8">
      <w:pPr>
        <w:rPr>
          <w:rFonts w:ascii="Times New Roman" w:eastAsia="宋体" w:hAnsi="Times New Roman"/>
          <w:b/>
          <w:sz w:val="24"/>
        </w:rPr>
      </w:pPr>
    </w:p>
    <w:p w14:paraId="5916C829" w14:textId="494F3066" w:rsidR="003E72C8" w:rsidRDefault="003F75C6">
      <w:pPr>
        <w:rPr>
          <w:rFonts w:ascii="Times New Roman" w:eastAsia="宋体" w:hAnsi="Times New Roman"/>
          <w:sz w:val="24"/>
        </w:rPr>
      </w:pPr>
      <w:r>
        <w:object w:dxaOrig="11519" w:dyaOrig="6369" w14:anchorId="655FA10D">
          <v:shape id="_x0000_i1038" type="#_x0000_t75" style="width:475.5pt;height:263pt" o:ole="">
            <v:imagedata r:id="rId9" o:title=""/>
          </v:shape>
          <o:OLEObject Type="Embed" ProgID="ChemDraw.Document.6.0" ShapeID="_x0000_i1038" DrawAspect="Content" ObjectID="_1741291850" r:id="rId10"/>
        </w:object>
      </w:r>
    </w:p>
    <w:p w14:paraId="4124D563" w14:textId="3D1B1440" w:rsidR="00F5013B" w:rsidRDefault="00F5013B">
      <w:pPr>
        <w:rPr>
          <w:rFonts w:ascii="Times New Roman" w:eastAsia="宋体" w:hAnsi="Times New Roman"/>
          <w:sz w:val="24"/>
        </w:rPr>
      </w:pPr>
    </w:p>
    <w:p w14:paraId="52E4BA8F" w14:textId="77777777" w:rsidR="00F5013B" w:rsidRDefault="00F5013B">
      <w:pPr>
        <w:rPr>
          <w:rFonts w:ascii="Times New Roman" w:eastAsia="宋体" w:hAnsi="Times New Roman"/>
          <w:sz w:val="24"/>
        </w:rPr>
      </w:pPr>
    </w:p>
    <w:p w14:paraId="5A09C3E1" w14:textId="77777777" w:rsidR="003E72C8" w:rsidRDefault="003E72C8">
      <w:pPr>
        <w:rPr>
          <w:rFonts w:ascii="Times New Roman" w:eastAsia="宋体" w:hAnsi="Times New Roman"/>
          <w:sz w:val="24"/>
        </w:rPr>
      </w:pPr>
    </w:p>
    <w:sectPr w:rsidR="003E72C8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58649E4" w14:textId="77777777" w:rsidR="00203577" w:rsidRDefault="00203577">
      <w:r>
        <w:separator/>
      </w:r>
    </w:p>
  </w:endnote>
  <w:endnote w:type="continuationSeparator" w:id="0">
    <w:p w14:paraId="262A422D" w14:textId="77777777" w:rsidR="00203577" w:rsidRDefault="002035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charset w:val="00"/>
    <w:family w:val="roman"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</w:sdtPr>
    <w:sdtEndPr/>
    <w:sdtContent>
      <w:p w14:paraId="708A3DDF" w14:textId="4E18C8E5" w:rsidR="003E72C8" w:rsidRDefault="00203577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266B" w:rsidRPr="005C266B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02747725" w14:textId="77777777" w:rsidR="003E72C8" w:rsidRDefault="003E72C8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F2F2D5" w14:textId="77777777" w:rsidR="00203577" w:rsidRDefault="00203577">
      <w:r>
        <w:separator/>
      </w:r>
    </w:p>
  </w:footnote>
  <w:footnote w:type="continuationSeparator" w:id="0">
    <w:p w14:paraId="77009D81" w14:textId="77777777" w:rsidR="00203577" w:rsidRDefault="002035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70E862" w14:textId="77777777" w:rsidR="003E72C8" w:rsidRDefault="00203577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U5YTk2NWU3OTRhNTU0YjZlNWE0ODExMjY4YzM0MTg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8539C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178CC"/>
    <w:rsid w:val="001206CE"/>
    <w:rsid w:val="0012245D"/>
    <w:rsid w:val="001231EF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577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5390C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14F9"/>
    <w:rsid w:val="00382559"/>
    <w:rsid w:val="00382CBB"/>
    <w:rsid w:val="003840FA"/>
    <w:rsid w:val="003A1B0F"/>
    <w:rsid w:val="003A3680"/>
    <w:rsid w:val="003A4E88"/>
    <w:rsid w:val="003B092B"/>
    <w:rsid w:val="003B283C"/>
    <w:rsid w:val="003B2D19"/>
    <w:rsid w:val="003B354A"/>
    <w:rsid w:val="003B5010"/>
    <w:rsid w:val="003B6506"/>
    <w:rsid w:val="003C0766"/>
    <w:rsid w:val="003D2E41"/>
    <w:rsid w:val="003D306C"/>
    <w:rsid w:val="003D3FAA"/>
    <w:rsid w:val="003D63C1"/>
    <w:rsid w:val="003E16A1"/>
    <w:rsid w:val="003E35EE"/>
    <w:rsid w:val="003E72C8"/>
    <w:rsid w:val="003F12A4"/>
    <w:rsid w:val="003F2AC5"/>
    <w:rsid w:val="003F3C5A"/>
    <w:rsid w:val="003F5185"/>
    <w:rsid w:val="003F75C6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670D4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36ED3"/>
    <w:rsid w:val="005410C1"/>
    <w:rsid w:val="00542199"/>
    <w:rsid w:val="00543A28"/>
    <w:rsid w:val="005524BE"/>
    <w:rsid w:val="00552A8D"/>
    <w:rsid w:val="00553F4C"/>
    <w:rsid w:val="00553FF0"/>
    <w:rsid w:val="00560316"/>
    <w:rsid w:val="005717CC"/>
    <w:rsid w:val="00572AC0"/>
    <w:rsid w:val="00573A54"/>
    <w:rsid w:val="00573A5D"/>
    <w:rsid w:val="00576418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A2158"/>
    <w:rsid w:val="005B63FF"/>
    <w:rsid w:val="005B6F97"/>
    <w:rsid w:val="005C034D"/>
    <w:rsid w:val="005C266B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1995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E7270"/>
    <w:rsid w:val="006F2AD8"/>
    <w:rsid w:val="006F54F2"/>
    <w:rsid w:val="0070007B"/>
    <w:rsid w:val="007005E7"/>
    <w:rsid w:val="00700659"/>
    <w:rsid w:val="007020B9"/>
    <w:rsid w:val="00704D54"/>
    <w:rsid w:val="00707FCD"/>
    <w:rsid w:val="00711142"/>
    <w:rsid w:val="007153DB"/>
    <w:rsid w:val="0071553A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66476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E1D5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9CA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375F8"/>
    <w:rsid w:val="00942BFC"/>
    <w:rsid w:val="009454F7"/>
    <w:rsid w:val="00946659"/>
    <w:rsid w:val="00953D28"/>
    <w:rsid w:val="009609A9"/>
    <w:rsid w:val="0096300E"/>
    <w:rsid w:val="00965232"/>
    <w:rsid w:val="00981AB8"/>
    <w:rsid w:val="0098444D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0F6E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00D0"/>
    <w:rsid w:val="00A36DC6"/>
    <w:rsid w:val="00A37861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5F4F"/>
    <w:rsid w:val="00AF6F4C"/>
    <w:rsid w:val="00B014C0"/>
    <w:rsid w:val="00B027B6"/>
    <w:rsid w:val="00B10CDA"/>
    <w:rsid w:val="00B10DBF"/>
    <w:rsid w:val="00B20187"/>
    <w:rsid w:val="00B2242A"/>
    <w:rsid w:val="00B24275"/>
    <w:rsid w:val="00B27C7B"/>
    <w:rsid w:val="00B306F8"/>
    <w:rsid w:val="00B332DA"/>
    <w:rsid w:val="00B348D7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2D99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5B8B"/>
    <w:rsid w:val="00C17CF2"/>
    <w:rsid w:val="00C22F0F"/>
    <w:rsid w:val="00C24970"/>
    <w:rsid w:val="00C31D04"/>
    <w:rsid w:val="00C334D1"/>
    <w:rsid w:val="00C43355"/>
    <w:rsid w:val="00C5152B"/>
    <w:rsid w:val="00C51F23"/>
    <w:rsid w:val="00C5336B"/>
    <w:rsid w:val="00C818C2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1136B"/>
    <w:rsid w:val="00E130DF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360B6"/>
    <w:rsid w:val="00F43F2F"/>
    <w:rsid w:val="00F44952"/>
    <w:rsid w:val="00F4584D"/>
    <w:rsid w:val="00F459E3"/>
    <w:rsid w:val="00F47DE5"/>
    <w:rsid w:val="00F5013B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17F6"/>
    <w:rsid w:val="00FF2542"/>
    <w:rsid w:val="00FF6D9A"/>
    <w:rsid w:val="38265B93"/>
    <w:rsid w:val="45601CF2"/>
    <w:rsid w:val="4D241770"/>
    <w:rsid w:val="67D30150"/>
    <w:rsid w:val="6B9320D0"/>
    <w:rsid w:val="7AD9585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E7BCDEE"/>
  <w15:docId w15:val="{A5BF2460-E95C-4A2C-A99F-96EB21E8B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 w:qFormat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Strong"/>
    <w:basedOn w:val="a0"/>
    <w:uiPriority w:val="22"/>
    <w:qFormat/>
    <w:rPr>
      <w:b/>
    </w:rPr>
  </w:style>
  <w:style w:type="character" w:styleId="ac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qFormat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d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  <w:qFormat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  <w:style w:type="character" w:customStyle="1" w:styleId="fontstyle01">
    <w:name w:val="fontstyle01"/>
    <w:basedOn w:val="a0"/>
    <w:qFormat/>
    <w:rPr>
      <w:rFonts w:ascii="AdvOT46dcae81" w:hAnsi="AdvOT46dcae81" w:hint="default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041AA6-6471-4001-8CBC-1655398BE6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</Words>
  <Characters>111</Characters>
  <Application>Microsoft Office Word</Application>
  <DocSecurity>0</DocSecurity>
  <Lines>1</Lines>
  <Paragraphs>1</Paragraphs>
  <ScaleCrop>false</ScaleCrop>
  <Company>Microsoft</Company>
  <LinksUpToDate>false</LinksUpToDate>
  <CharactersWithSpaces>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贾仕虎</cp:lastModifiedBy>
  <cp:revision>2</cp:revision>
  <cp:lastPrinted>2017-04-22T03:53:00Z</cp:lastPrinted>
  <dcterms:created xsi:type="dcterms:W3CDTF">2023-03-25T15:24:00Z</dcterms:created>
  <dcterms:modified xsi:type="dcterms:W3CDTF">2023-03-25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B0015E135FA4BDEB7AB38DE1896FC3F</vt:lpwstr>
  </property>
</Properties>
</file>